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0597EB" w14:textId="77777777" w:rsidR="00E7084B" w:rsidRPr="00B14DAC" w:rsidRDefault="000F346A">
      <w:pPr>
        <w:rPr>
          <w:rFonts w:asciiTheme="minorHAnsi" w:hAnsiTheme="minorHAnsi" w:cstheme="minorHAnsi"/>
          <w:sz w:val="24"/>
        </w:rPr>
      </w:pPr>
      <w:bookmarkStart w:id="0" w:name="_Hlk35860270"/>
      <w:bookmarkEnd w:id="0"/>
      <w:r w:rsidRPr="00B14DAC">
        <w:rPr>
          <w:rFonts w:asciiTheme="minorHAnsi" w:hAnsiTheme="minorHAnsi" w:cstheme="minorHAnsi"/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22548CD" wp14:editId="6B668722">
                <wp:simplePos x="0" y="0"/>
                <wp:positionH relativeFrom="column">
                  <wp:posOffset>5189855</wp:posOffset>
                </wp:positionH>
                <wp:positionV relativeFrom="paragraph">
                  <wp:posOffset>-88265</wp:posOffset>
                </wp:positionV>
                <wp:extent cx="884555" cy="541655"/>
                <wp:effectExtent l="0" t="0" r="0" b="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4555" cy="54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611CC67" w14:textId="77777777" w:rsidR="00E7084B" w:rsidRDefault="000F34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Mathematik</w:t>
                            </w:r>
                          </w:p>
                          <w:p w14:paraId="53DB7B83" w14:textId="77777777" w:rsidR="00E7084B" w:rsidRDefault="000F34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Jürgen Meisel</w:t>
                            </w:r>
                          </w:p>
                          <w:p w14:paraId="261E203E" w14:textId="77777777" w:rsidR="00E7084B" w:rsidRDefault="00E7084B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2548CD" id="Rectangle 4" o:spid="_x0000_s1026" style="position:absolute;margin-left:408.65pt;margin-top:-6.95pt;width:69.65pt;height:42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" filled="f" stroked="f">
                <v:textbox inset="1pt,1pt,1pt,1pt">
                  <w:txbxContent>
                    <w:p w14:paraId="6611CC67" w14:textId="77777777" w:rsidR="00E7084B" w:rsidRDefault="000F34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Mathematik</w:t>
                      </w:r>
                    </w:p>
                    <w:p w14:paraId="53DB7B83" w14:textId="77777777" w:rsidR="00E7084B" w:rsidRDefault="000F34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Jürgen Meisel</w:t>
                      </w:r>
                    </w:p>
                    <w:p w14:paraId="261E203E" w14:textId="77777777" w:rsidR="00E7084B" w:rsidRDefault="00E7084B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B14DAC">
        <w:rPr>
          <w:rFonts w:asciiTheme="minorHAnsi" w:hAnsiTheme="minorHAnsi" w:cstheme="minorHAnsi"/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75B1911" wp14:editId="5CDD795D">
                <wp:simplePos x="0" y="0"/>
                <wp:positionH relativeFrom="column">
                  <wp:posOffset>1905</wp:posOffset>
                </wp:positionH>
                <wp:positionV relativeFrom="paragraph">
                  <wp:posOffset>-31115</wp:posOffset>
                </wp:positionV>
                <wp:extent cx="4700905" cy="342900"/>
                <wp:effectExtent l="0" t="0" r="0" b="0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0905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180D21C" w14:textId="77777777" w:rsidR="00E7084B" w:rsidRDefault="000F346A">
                            <w:pPr>
                              <w:rPr>
                                <w:rFonts w:ascii="Comic Sans MS" w:hAnsi="Comic Sans MS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 xml:space="preserve">Übungsblatt:   </w:t>
                            </w:r>
                            <w:r w:rsidR="00357F16"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>Grundlagen zu Produktverflechtung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5B1911" id="Rectangle 3" o:spid="_x0000_s1027" style="position:absolute;margin-left:.15pt;margin-top:-2.45pt;width:370.15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" filled="f">
                <v:textbox inset="1pt,1pt,1pt,1pt">
                  <w:txbxContent>
                    <w:p w14:paraId="4180D21C" w14:textId="77777777" w:rsidR="00E7084B" w:rsidRDefault="000F346A">
                      <w:pPr>
                        <w:rPr>
                          <w:rFonts w:ascii="Comic Sans MS" w:hAnsi="Comic Sans MS"/>
                          <w:b/>
                          <w:bCs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 xml:space="preserve">Übungsblatt:   </w:t>
                      </w:r>
                      <w:r w:rsidR="00357F16"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>Grundlagen zu Produktverflechtung</w:t>
                      </w:r>
                    </w:p>
                  </w:txbxContent>
                </v:textbox>
              </v:rect>
            </w:pict>
          </mc:Fallback>
        </mc:AlternateContent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</w:p>
    <w:p w14:paraId="15A201B8" w14:textId="77777777" w:rsidR="00E7084B" w:rsidRPr="00B14DAC" w:rsidRDefault="00E7084B">
      <w:pPr>
        <w:rPr>
          <w:rFonts w:asciiTheme="minorHAnsi" w:hAnsiTheme="minorHAnsi" w:cstheme="minorHAnsi"/>
          <w:sz w:val="24"/>
        </w:rPr>
      </w:pPr>
    </w:p>
    <w:p w14:paraId="0328A054" w14:textId="77777777" w:rsidR="00E7084B" w:rsidRPr="00B14DAC" w:rsidRDefault="000F346A">
      <w:pPr>
        <w:rPr>
          <w:rFonts w:asciiTheme="minorHAnsi" w:hAnsiTheme="minorHAnsi" w:cstheme="minorHAnsi"/>
          <w:sz w:val="24"/>
        </w:rPr>
      </w:pPr>
      <w:r w:rsidRPr="00B14DAC">
        <w:rPr>
          <w:rFonts w:asciiTheme="minorHAnsi" w:hAnsiTheme="minorHAnsi" w:cstheme="minorHAnsi"/>
          <w:noProof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785DCF9" wp14:editId="257AFD6C">
                <wp:simplePos x="0" y="0"/>
                <wp:positionH relativeFrom="column">
                  <wp:posOffset>1905</wp:posOffset>
                </wp:positionH>
                <wp:positionV relativeFrom="paragraph">
                  <wp:posOffset>177165</wp:posOffset>
                </wp:positionV>
                <wp:extent cx="6042025" cy="635"/>
                <wp:effectExtent l="0" t="0" r="0" b="0"/>
                <wp:wrapNone/>
                <wp:docPr id="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42025" cy="6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CAF04D" id="Line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13.95pt" to="475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" strokeweight="1.5pt">
                <v:stroke startarrowwidth="narrow" startarrowlength="short" endarrowwidth="narrow" endarrowlength="short"/>
              </v:line>
            </w:pict>
          </mc:Fallback>
        </mc:AlternateContent>
      </w:r>
    </w:p>
    <w:p w14:paraId="489B57A2" w14:textId="77777777" w:rsidR="00E7084B" w:rsidRPr="00B14DAC" w:rsidRDefault="00E7084B">
      <w:pPr>
        <w:rPr>
          <w:rFonts w:asciiTheme="minorHAnsi" w:hAnsiTheme="minorHAnsi" w:cstheme="minorHAnsi"/>
          <w:sz w:val="24"/>
        </w:rPr>
      </w:pPr>
    </w:p>
    <w:p w14:paraId="0A7DC6A3" w14:textId="77777777" w:rsidR="00E7084B" w:rsidRPr="00B14DAC" w:rsidRDefault="000F346A" w:rsidP="00357F16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1.)</w:t>
      </w:r>
      <w:r w:rsidRPr="00B14DAC">
        <w:rPr>
          <w:rFonts w:asciiTheme="minorHAnsi" w:hAnsiTheme="minorHAnsi" w:cstheme="minorHAnsi"/>
          <w:sz w:val="24"/>
          <w:szCs w:val="24"/>
        </w:rPr>
        <w:tab/>
        <w:t>Gegeben sind folgende Matrizen einer Produktionsserie:</w:t>
      </w:r>
    </w:p>
    <w:p w14:paraId="163A0B19" w14:textId="77777777" w:rsidR="00E7084B" w:rsidRPr="00B14DAC" w:rsidRDefault="000F346A" w:rsidP="000F346A">
      <w:pPr>
        <w:jc w:val="center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position w:val="-50"/>
          <w:sz w:val="24"/>
          <w:szCs w:val="24"/>
        </w:rPr>
        <w:object w:dxaOrig="3739" w:dyaOrig="1120" w14:anchorId="7A58DE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69.75pt" o:ole="">
            <v:imagedata r:id="rId5" o:title=""/>
          </v:shape>
          <o:OLEObject Type="Embed" ProgID="Equation.DSMT4" ShapeID="_x0000_i1025" DrawAspect="Content" ObjectID="_1700067746" r:id="rId6"/>
        </w:object>
      </w:r>
    </w:p>
    <w:p w14:paraId="4BC8742E" w14:textId="77777777" w:rsidR="00E7084B" w:rsidRPr="00B14DAC" w:rsidRDefault="000F346A">
      <w:pPr>
        <w:numPr>
          <w:ilvl w:val="0"/>
          <w:numId w:val="1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 xml:space="preserve">Bestimmen Sie die Matrix </w:t>
      </w:r>
      <w:r w:rsidRPr="00B14DAC">
        <w:rPr>
          <w:rFonts w:asciiTheme="minorHAnsi" w:hAnsiTheme="minorHAnsi" w:cstheme="minorHAnsi"/>
          <w:position w:val="-10"/>
          <w:sz w:val="24"/>
          <w:szCs w:val="24"/>
        </w:rPr>
        <w:object w:dxaOrig="480" w:dyaOrig="340" w14:anchorId="3E51D6D9">
          <v:shape id="_x0000_i1026" type="#_x0000_t75" style="width:33pt;height:23.25pt" o:ole="">
            <v:imagedata r:id="rId7" o:title=""/>
          </v:shape>
          <o:OLEObject Type="Embed" ProgID="Equation.DSMT4" ShapeID="_x0000_i1026" DrawAspect="Content" ObjectID="_1700067747" r:id="rId8"/>
        </w:object>
      </w:r>
      <w:r w:rsidRPr="00B14DAC">
        <w:rPr>
          <w:rFonts w:asciiTheme="minorHAnsi" w:hAnsiTheme="minorHAnsi" w:cstheme="minorHAnsi"/>
          <w:sz w:val="24"/>
          <w:szCs w:val="24"/>
        </w:rPr>
        <w:t>.</w:t>
      </w:r>
    </w:p>
    <w:p w14:paraId="641DE818" w14:textId="77777777" w:rsidR="00E7084B" w:rsidRPr="00B14DAC" w:rsidRDefault="000F346A">
      <w:pPr>
        <w:spacing w:line="360" w:lineRule="auto"/>
        <w:ind w:left="1413" w:firstLine="3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Wir erhalten einen Auftrag an Endprodukten von e = (20 , 10)</w:t>
      </w:r>
    </w:p>
    <w:p w14:paraId="6A5DC352" w14:textId="18E87372" w:rsidR="00E7084B" w:rsidRPr="00B14DAC" w:rsidRDefault="000F346A">
      <w:pPr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 xml:space="preserve">Wie viele Rohstoffe und wie viele Zwischenprodukte </w:t>
      </w:r>
    </w:p>
    <w:p w14:paraId="2A1B227E" w14:textId="77777777" w:rsidR="00E7084B" w:rsidRPr="00B14DAC" w:rsidRDefault="000F346A">
      <w:pPr>
        <w:spacing w:line="360" w:lineRule="auto"/>
        <w:ind w:left="1413" w:firstLine="3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benötigen wir zur Erfüllung des Auftrages?</w:t>
      </w:r>
    </w:p>
    <w:p w14:paraId="6E06FF5B" w14:textId="77777777" w:rsidR="00E7084B" w:rsidRPr="00B14DAC" w:rsidRDefault="000F346A">
      <w:p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ab/>
      </w:r>
      <w:r w:rsidRPr="00B14DAC">
        <w:rPr>
          <w:rFonts w:asciiTheme="minorHAnsi" w:hAnsiTheme="minorHAnsi" w:cstheme="minorHAnsi"/>
          <w:sz w:val="24"/>
          <w:szCs w:val="24"/>
        </w:rPr>
        <w:tab/>
        <w:t>Wir haben eine Rohstoffvorrat von (620 , 660 , 920)</w:t>
      </w:r>
    </w:p>
    <w:p w14:paraId="1D7F401F" w14:textId="77777777" w:rsidR="00E7084B" w:rsidRPr="00B14DAC" w:rsidRDefault="000F346A">
      <w:pPr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 xml:space="preserve">Wie viele Endprodukte können wir herstellen, wenn danach das </w:t>
      </w:r>
    </w:p>
    <w:p w14:paraId="35CB94B1" w14:textId="77777777" w:rsidR="00E7084B" w:rsidRPr="00B14DAC" w:rsidRDefault="000F346A" w:rsidP="008E2CF5">
      <w:pPr>
        <w:ind w:left="1413" w:firstLine="3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ager vollkommen leer ist?</w:t>
      </w:r>
    </w:p>
    <w:p w14:paraId="339B39C9" w14:textId="77777777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</w:p>
    <w:p w14:paraId="0B9B68BE" w14:textId="4D5AE8A1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Lösung:</w:t>
      </w:r>
    </w:p>
    <w:p w14:paraId="0356EE7D" w14:textId="3907F12D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</w:p>
    <w:p w14:paraId="23105CB4" w14:textId="77777777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  <w:r w:rsidRPr="004319BD">
        <w:rPr>
          <w:rFonts w:asciiTheme="minorHAnsi" w:hAnsiTheme="minorHAnsi" w:cstheme="minorHAnsi"/>
          <w:sz w:val="24"/>
          <w:szCs w:val="24"/>
        </w:rPr>
        <w:t>a)</w:t>
      </w:r>
      <w:r w:rsidRPr="004319BD">
        <w:rPr>
          <w:rFonts w:asciiTheme="minorHAnsi" w:hAnsiTheme="minorHAnsi" w:cstheme="minorHAnsi"/>
          <w:sz w:val="24"/>
          <w:szCs w:val="24"/>
        </w:rPr>
        <w:tab/>
      </w:r>
    </w:p>
    <w:p w14:paraId="00BC14EE" w14:textId="2B565003" w:rsidR="004319BD" w:rsidRDefault="009073BA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  <w:r w:rsidRPr="00777A06">
        <w:rPr>
          <w:rFonts w:asciiTheme="minorHAnsi" w:hAnsiTheme="minorHAnsi" w:cstheme="minorHAnsi"/>
          <w:position w:val="-220"/>
          <w:sz w:val="24"/>
          <w:szCs w:val="24"/>
        </w:rPr>
        <w:object w:dxaOrig="6100" w:dyaOrig="4520" w14:anchorId="0FD94557">
          <v:shape id="_x0000_i1027" type="#_x0000_t75" style="width:301.5pt;height:224.25pt" o:ole="">
            <v:imagedata r:id="rId9" o:title=""/>
          </v:shape>
          <o:OLEObject Type="Embed" ProgID="Equation.DSMT4" ShapeID="_x0000_i1027" DrawAspect="Content" ObjectID="_1700067748" r:id="rId10"/>
        </w:object>
      </w:r>
    </w:p>
    <w:p w14:paraId="62D0B689" w14:textId="77777777" w:rsidR="004319BD" w:rsidRDefault="004319BD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65902E92" w14:textId="1CB2C503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b)</w:t>
      </w:r>
    </w:p>
    <w:p w14:paraId="73C4C74B" w14:textId="3BB52FE7" w:rsidR="004319BD" w:rsidRDefault="009073BA" w:rsidP="004319BD">
      <w:pPr>
        <w:rPr>
          <w:rFonts w:asciiTheme="minorHAnsi" w:hAnsiTheme="minorHAnsi" w:cstheme="minorHAnsi"/>
          <w:sz w:val="24"/>
          <w:szCs w:val="24"/>
        </w:rPr>
      </w:pPr>
      <w:r w:rsidRPr="004319BD">
        <w:rPr>
          <w:rFonts w:asciiTheme="minorHAnsi" w:hAnsiTheme="minorHAnsi" w:cstheme="minorHAnsi"/>
          <w:sz w:val="24"/>
          <w:szCs w:val="24"/>
        </w:rPr>
        <w:object w:dxaOrig="7839" w:dyaOrig="1880" w14:anchorId="1F27C9F6">
          <v:shape id="_x0000_i1028" type="#_x0000_t75" style="width:456pt;height:108.75pt" o:ole="">
            <v:imagedata r:id="rId11" o:title=""/>
          </v:shape>
          <o:OLEObject Type="Embed" ProgID="Equation.DSMT4" ShapeID="_x0000_i1028" DrawAspect="Content" ObjectID="_1700067749" r:id="rId12"/>
        </w:object>
      </w:r>
    </w:p>
    <w:p w14:paraId="30FB8FDA" w14:textId="3DCA7D5B" w:rsidR="00CE3D12" w:rsidRDefault="00CE3D12" w:rsidP="004319BD">
      <w:pPr>
        <w:rPr>
          <w:rFonts w:asciiTheme="minorHAnsi" w:hAnsiTheme="minorHAnsi" w:cstheme="minorHAnsi"/>
          <w:sz w:val="24"/>
          <w:szCs w:val="24"/>
        </w:rPr>
      </w:pPr>
    </w:p>
    <w:p w14:paraId="1C37D9C3" w14:textId="25A9CF2E" w:rsidR="00CE3D12" w:rsidRDefault="00CE3D12" w:rsidP="004319BD">
      <w:pPr>
        <w:rPr>
          <w:rFonts w:asciiTheme="minorHAnsi" w:hAnsiTheme="minorHAnsi" w:cstheme="minorHAnsi"/>
          <w:sz w:val="24"/>
          <w:szCs w:val="24"/>
        </w:rPr>
      </w:pPr>
    </w:p>
    <w:p w14:paraId="7E7DDA2B" w14:textId="51A52B53" w:rsidR="00CE3D12" w:rsidRDefault="00994450" w:rsidP="004319BD">
      <w:pPr>
        <w:rPr>
          <w:rFonts w:asciiTheme="minorHAnsi" w:hAnsiTheme="minorHAnsi" w:cstheme="minorHAnsi"/>
          <w:sz w:val="24"/>
          <w:szCs w:val="24"/>
        </w:rPr>
      </w:pPr>
      <w:r w:rsidRPr="00A333C0">
        <w:rPr>
          <w:rFonts w:asciiTheme="minorHAnsi" w:hAnsiTheme="minorHAnsi" w:cstheme="minorHAnsi"/>
          <w:position w:val="-112"/>
          <w:sz w:val="24"/>
          <w:szCs w:val="24"/>
        </w:rPr>
        <w:object w:dxaOrig="7640" w:dyaOrig="4760" w14:anchorId="3D27A83F">
          <v:shape id="_x0000_i1029" type="#_x0000_t75" style="width:444pt;height:275.25pt" o:ole="">
            <v:imagedata r:id="rId13" o:title=""/>
          </v:shape>
          <o:OLEObject Type="Embed" ProgID="Equation.DSMT4" ShapeID="_x0000_i1029" DrawAspect="Content" ObjectID="_1700067750" r:id="rId14"/>
        </w:object>
      </w:r>
    </w:p>
    <w:p w14:paraId="42E21BD2" w14:textId="77777777" w:rsidR="004319BD" w:rsidRDefault="004319BD" w:rsidP="004319BD">
      <w:pPr>
        <w:rPr>
          <w:rFonts w:asciiTheme="minorHAnsi" w:hAnsiTheme="minorHAnsi" w:cstheme="minorHAnsi"/>
          <w:sz w:val="24"/>
          <w:szCs w:val="24"/>
        </w:rPr>
      </w:pPr>
    </w:p>
    <w:p w14:paraId="34D10258" w14:textId="77777777" w:rsidR="004319BD" w:rsidRDefault="004319BD" w:rsidP="004319BD">
      <w:pPr>
        <w:rPr>
          <w:rFonts w:asciiTheme="minorHAnsi" w:hAnsiTheme="minorHAnsi" w:cstheme="minorHAnsi"/>
          <w:sz w:val="24"/>
          <w:szCs w:val="24"/>
        </w:rPr>
      </w:pPr>
    </w:p>
    <w:p w14:paraId="5F1E7ABC" w14:textId="6109D3CA" w:rsidR="004319BD" w:rsidRDefault="004319BD" w:rsidP="004319BD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c)</w:t>
      </w:r>
    </w:p>
    <w:p w14:paraId="6A7B8199" w14:textId="5530D4A7" w:rsidR="004319BD" w:rsidRPr="00B14DAC" w:rsidRDefault="004319BD" w:rsidP="004319BD">
      <w:pPr>
        <w:rPr>
          <w:rFonts w:asciiTheme="minorHAnsi" w:hAnsiTheme="minorHAnsi" w:cstheme="minorHAnsi"/>
          <w:sz w:val="24"/>
          <w:szCs w:val="24"/>
        </w:rPr>
      </w:pPr>
      <w:r w:rsidRPr="00113CC9">
        <w:rPr>
          <w:rFonts w:asciiTheme="minorHAnsi" w:hAnsiTheme="minorHAnsi" w:cstheme="minorHAnsi"/>
          <w:position w:val="-88"/>
          <w:sz w:val="24"/>
          <w:szCs w:val="24"/>
        </w:rPr>
        <w:object w:dxaOrig="7220" w:dyaOrig="1880" w14:anchorId="1BA2F229">
          <v:shape id="_x0000_i1030" type="#_x0000_t75" style="width:453.75pt;height:117pt" o:ole="">
            <v:imagedata r:id="rId15" o:title=""/>
          </v:shape>
          <o:OLEObject Type="Embed" ProgID="Equation.DSMT4" ShapeID="_x0000_i1030" DrawAspect="Content" ObjectID="_1700067751" r:id="rId16"/>
        </w:object>
      </w:r>
    </w:p>
    <w:p w14:paraId="459BAC2C" w14:textId="77777777" w:rsidR="008E2CF5" w:rsidRPr="00B14DAC" w:rsidRDefault="008E2CF5" w:rsidP="008E2CF5">
      <w:pPr>
        <w:ind w:left="1413" w:firstLine="3"/>
        <w:rPr>
          <w:rFonts w:asciiTheme="minorHAnsi" w:hAnsiTheme="minorHAnsi" w:cstheme="minorHAnsi"/>
          <w:sz w:val="24"/>
          <w:szCs w:val="24"/>
        </w:rPr>
      </w:pPr>
    </w:p>
    <w:p w14:paraId="0028F459" w14:textId="1AAA373F" w:rsidR="007E7EDE" w:rsidRPr="00B14DAC" w:rsidRDefault="00357F16" w:rsidP="008E2CF5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>2</w:t>
      </w:r>
      <w:r w:rsidR="000F346A" w:rsidRPr="00B14DAC">
        <w:rPr>
          <w:rFonts w:asciiTheme="minorHAnsi" w:hAnsiTheme="minorHAnsi" w:cstheme="minorHAnsi"/>
          <w:szCs w:val="24"/>
        </w:rPr>
        <w:t>.)</w:t>
      </w:r>
      <w:r w:rsidR="000F346A" w:rsidRPr="00B14DAC">
        <w:rPr>
          <w:rFonts w:asciiTheme="minorHAnsi" w:hAnsiTheme="minorHAnsi" w:cstheme="minorHAnsi"/>
          <w:szCs w:val="24"/>
        </w:rPr>
        <w:tab/>
        <w:t>Die Unternehmung Armes Brot AG verarbeitet die Materialien M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1</w:t>
      </w:r>
      <w:r w:rsidR="000F346A" w:rsidRPr="00B14DAC">
        <w:rPr>
          <w:rFonts w:asciiTheme="minorHAnsi" w:hAnsiTheme="minorHAnsi" w:cstheme="minorHAnsi"/>
          <w:szCs w:val="24"/>
        </w:rPr>
        <w:t>, M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2</w:t>
      </w:r>
      <w:r w:rsidR="000F346A" w:rsidRPr="00B14DAC">
        <w:rPr>
          <w:rFonts w:asciiTheme="minorHAnsi" w:hAnsiTheme="minorHAnsi" w:cstheme="minorHAnsi"/>
          <w:szCs w:val="24"/>
        </w:rPr>
        <w:t xml:space="preserve"> und M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3</w:t>
      </w:r>
      <w:r w:rsidR="000F346A" w:rsidRPr="00B14DAC">
        <w:rPr>
          <w:rFonts w:asciiTheme="minorHAnsi" w:hAnsiTheme="minorHAnsi" w:cstheme="minorHAnsi"/>
          <w:szCs w:val="24"/>
        </w:rPr>
        <w:t xml:space="preserve"> </w:t>
      </w:r>
    </w:p>
    <w:p w14:paraId="3E329E13" w14:textId="77777777" w:rsidR="007E7EDE" w:rsidRPr="00B14DAC" w:rsidRDefault="007E7EDE" w:rsidP="008E2CF5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ab/>
      </w:r>
      <w:r w:rsidR="000F346A" w:rsidRPr="00B14DAC">
        <w:rPr>
          <w:rFonts w:asciiTheme="minorHAnsi" w:hAnsiTheme="minorHAnsi" w:cstheme="minorHAnsi"/>
          <w:szCs w:val="24"/>
        </w:rPr>
        <w:t>zu den Zwischenprodukten Z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1</w:t>
      </w:r>
      <w:r w:rsidR="000F346A" w:rsidRPr="00B14DAC">
        <w:rPr>
          <w:rFonts w:asciiTheme="minorHAnsi" w:hAnsiTheme="minorHAnsi" w:cstheme="minorHAnsi"/>
          <w:szCs w:val="24"/>
        </w:rPr>
        <w:t>, Z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2</w:t>
      </w:r>
      <w:r w:rsidR="000F346A" w:rsidRPr="00B14DAC">
        <w:rPr>
          <w:rFonts w:asciiTheme="minorHAnsi" w:hAnsiTheme="minorHAnsi" w:cstheme="minorHAnsi"/>
          <w:szCs w:val="24"/>
        </w:rPr>
        <w:t xml:space="preserve"> und Z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3</w:t>
      </w:r>
      <w:r w:rsidR="000F346A" w:rsidRPr="00B14DAC">
        <w:rPr>
          <w:rFonts w:asciiTheme="minorHAnsi" w:hAnsiTheme="minorHAnsi" w:cstheme="minorHAnsi"/>
          <w:szCs w:val="24"/>
        </w:rPr>
        <w:t xml:space="preserve"> und diese Zwischenprodukte zu den </w:t>
      </w:r>
    </w:p>
    <w:p w14:paraId="36E70B08" w14:textId="77777777" w:rsidR="007E7EDE" w:rsidRPr="00B14DAC" w:rsidRDefault="007E7EDE" w:rsidP="007E7EDE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ab/>
      </w:r>
      <w:r w:rsidR="000F346A" w:rsidRPr="00B14DAC">
        <w:rPr>
          <w:rFonts w:asciiTheme="minorHAnsi" w:hAnsiTheme="minorHAnsi" w:cstheme="minorHAnsi"/>
          <w:szCs w:val="24"/>
        </w:rPr>
        <w:t xml:space="preserve">Endprodukten </w:t>
      </w:r>
      <w:r w:rsidR="000F346A" w:rsidRPr="00B14DAC">
        <w:rPr>
          <w:rFonts w:asciiTheme="minorHAnsi" w:hAnsiTheme="minorHAnsi" w:cstheme="minorHAnsi"/>
          <w:szCs w:val="24"/>
          <w:lang w:val="it-IT"/>
        </w:rPr>
        <w:t>E</w:t>
      </w:r>
      <w:r w:rsidR="000F346A" w:rsidRPr="00B14DAC">
        <w:rPr>
          <w:rFonts w:asciiTheme="minorHAnsi" w:hAnsiTheme="minorHAnsi" w:cstheme="minorHAnsi"/>
          <w:szCs w:val="24"/>
          <w:vertAlign w:val="subscript"/>
          <w:lang w:val="it-IT"/>
        </w:rPr>
        <w:t>1</w:t>
      </w:r>
      <w:r w:rsidR="000F346A" w:rsidRPr="00B14DAC">
        <w:rPr>
          <w:rFonts w:asciiTheme="minorHAnsi" w:hAnsiTheme="minorHAnsi" w:cstheme="minorHAnsi"/>
          <w:szCs w:val="24"/>
          <w:lang w:val="it-IT"/>
        </w:rPr>
        <w:t>, E</w:t>
      </w:r>
      <w:r w:rsidR="000F346A" w:rsidRPr="00B14DAC">
        <w:rPr>
          <w:rFonts w:asciiTheme="minorHAnsi" w:hAnsiTheme="minorHAnsi" w:cstheme="minorHAnsi"/>
          <w:szCs w:val="24"/>
          <w:vertAlign w:val="subscript"/>
          <w:lang w:val="it-IT"/>
        </w:rPr>
        <w:t>2</w:t>
      </w:r>
      <w:r w:rsidR="000F346A" w:rsidRPr="00B14DAC">
        <w:rPr>
          <w:rFonts w:asciiTheme="minorHAnsi" w:hAnsiTheme="minorHAnsi" w:cstheme="minorHAnsi"/>
          <w:szCs w:val="24"/>
          <w:lang w:val="it-IT"/>
        </w:rPr>
        <w:t xml:space="preserve"> und </w:t>
      </w:r>
      <w:r w:rsidR="000F346A" w:rsidRPr="00B14DAC">
        <w:rPr>
          <w:rFonts w:asciiTheme="minorHAnsi" w:hAnsiTheme="minorHAnsi" w:cstheme="minorHAnsi"/>
          <w:szCs w:val="24"/>
        </w:rPr>
        <w:t>E3 .</w:t>
      </w:r>
      <w:r w:rsidR="008E2CF5" w:rsidRPr="00B14DAC">
        <w:rPr>
          <w:rFonts w:asciiTheme="minorHAnsi" w:hAnsiTheme="minorHAnsi" w:cstheme="minorHAnsi"/>
          <w:szCs w:val="24"/>
        </w:rPr>
        <w:t xml:space="preserve"> </w:t>
      </w:r>
      <w:r w:rsidR="000F346A" w:rsidRPr="00B14DAC">
        <w:rPr>
          <w:rFonts w:asciiTheme="minorHAnsi" w:hAnsiTheme="minorHAnsi" w:cstheme="minorHAnsi"/>
          <w:szCs w:val="24"/>
        </w:rPr>
        <w:t xml:space="preserve">Die folgenden Matrizen stellen die </w:t>
      </w:r>
      <w:r w:rsidR="008E2CF5" w:rsidRPr="00B14DAC">
        <w:rPr>
          <w:rFonts w:asciiTheme="minorHAnsi" w:hAnsiTheme="minorHAnsi" w:cstheme="minorHAnsi"/>
          <w:szCs w:val="24"/>
        </w:rPr>
        <w:t>Material</w:t>
      </w:r>
      <w:r w:rsidRPr="00B14DAC">
        <w:rPr>
          <w:rFonts w:asciiTheme="minorHAnsi" w:hAnsiTheme="minorHAnsi" w:cstheme="minorHAnsi"/>
          <w:szCs w:val="24"/>
        </w:rPr>
        <w:t>-</w:t>
      </w:r>
    </w:p>
    <w:p w14:paraId="589F08BF" w14:textId="77777777" w:rsidR="00E7084B" w:rsidRPr="00B14DAC" w:rsidRDefault="007E7EDE" w:rsidP="007E7EDE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ab/>
      </w:r>
      <w:proofErr w:type="spellStart"/>
      <w:r w:rsidR="008E2CF5" w:rsidRPr="00B14DAC">
        <w:rPr>
          <w:rFonts w:asciiTheme="minorHAnsi" w:hAnsiTheme="minorHAnsi" w:cstheme="minorHAnsi"/>
          <w:szCs w:val="24"/>
        </w:rPr>
        <w:t>verflechtungen</w:t>
      </w:r>
      <w:proofErr w:type="spellEnd"/>
      <w:r w:rsidR="008E2CF5" w:rsidRPr="00B14DAC">
        <w:rPr>
          <w:rFonts w:asciiTheme="minorHAnsi" w:hAnsiTheme="minorHAnsi" w:cstheme="minorHAnsi"/>
          <w:szCs w:val="24"/>
        </w:rPr>
        <w:t xml:space="preserve"> dar: </w:t>
      </w:r>
    </w:p>
    <w:p w14:paraId="681F753B" w14:textId="77777777" w:rsidR="007E7EDE" w:rsidRPr="00B14DAC" w:rsidRDefault="007E7EDE" w:rsidP="007E7EDE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</w:p>
    <w:p w14:paraId="19E13D37" w14:textId="23E8A097" w:rsidR="00E7084B" w:rsidRPr="00B14DAC" w:rsidRDefault="000F346A" w:rsidP="008E2CF5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ab/>
      </w:r>
      <w:r w:rsidRPr="00B14DAC">
        <w:rPr>
          <w:rFonts w:asciiTheme="minorHAnsi" w:hAnsiTheme="minorHAnsi" w:cstheme="minorHAnsi"/>
          <w:sz w:val="24"/>
          <w:szCs w:val="24"/>
        </w:rPr>
        <w:tab/>
      </w:r>
      <w:r w:rsidR="00A12F48" w:rsidRPr="00B14DAC">
        <w:rPr>
          <w:rFonts w:asciiTheme="minorHAnsi" w:hAnsiTheme="minorHAnsi" w:cstheme="minorHAnsi"/>
          <w:sz w:val="24"/>
          <w:szCs w:val="24"/>
        </w:rPr>
        <w:object w:dxaOrig="4239" w:dyaOrig="1120" w14:anchorId="64AC07D7">
          <v:shape id="_x0000_i1031" type="#_x0000_t75" style="width:236.25pt;height:62.25pt" o:ole="">
            <v:imagedata r:id="rId17" o:title=""/>
          </v:shape>
          <o:OLEObject Type="Embed" ProgID="Equation.DSMT4" ShapeID="_x0000_i1031" DrawAspect="Content" ObjectID="_1700067752" r:id="rId18"/>
        </w:object>
      </w:r>
    </w:p>
    <w:p w14:paraId="2E2517DF" w14:textId="77777777" w:rsidR="00E7084B" w:rsidRPr="00B14DAC" w:rsidRDefault="000F346A" w:rsidP="00A12F48">
      <w:pPr>
        <w:pStyle w:val="Textkrper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>a)</w:t>
      </w:r>
      <w:r w:rsidRPr="00B14DAC">
        <w:rPr>
          <w:rFonts w:asciiTheme="minorHAnsi" w:hAnsiTheme="minorHAnsi" w:cstheme="minorHAnsi"/>
          <w:szCs w:val="24"/>
        </w:rPr>
        <w:tab/>
        <w:t>Wie viele Materialien werden pro Endprodukt gebraucht?</w:t>
      </w:r>
    </w:p>
    <w:p w14:paraId="6011A4A5" w14:textId="540B0EB4" w:rsidR="007E7EDE" w:rsidRDefault="00A12F48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  <w:r w:rsidRPr="00A12F48">
        <w:rPr>
          <w:rFonts w:asciiTheme="minorHAnsi" w:hAnsiTheme="minorHAnsi" w:cstheme="minorHAnsi"/>
          <w:position w:val="-50"/>
          <w:szCs w:val="24"/>
        </w:rPr>
        <w:object w:dxaOrig="6619" w:dyaOrig="1120" w14:anchorId="173113EE">
          <v:shape id="_x0000_i1032" type="#_x0000_t75" style="width:372.75pt;height:63pt" o:ole="">
            <v:imagedata r:id="rId19" o:title=""/>
          </v:shape>
          <o:OLEObject Type="Embed" ProgID="Equation.DSMT4" ShapeID="_x0000_i1032" DrawAspect="Content" ObjectID="_1700067753" r:id="rId20"/>
        </w:object>
      </w:r>
    </w:p>
    <w:p w14:paraId="473FE2A3" w14:textId="78E6597C" w:rsidR="005835C1" w:rsidRDefault="005835C1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</w:p>
    <w:p w14:paraId="1DC9439C" w14:textId="6B82D322" w:rsidR="005835C1" w:rsidRDefault="005835C1" w:rsidP="005835C1">
      <w:pPr>
        <w:pStyle w:val="Textkrper"/>
        <w:spacing w:line="276" w:lineRule="auto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lastRenderedPageBreak/>
        <w:t xml:space="preserve">Wie viele Endprodukte kann ich herstellen, wenn das Rohstofflager komplett leer sein soll und wir einen Rohstoffvorrat von </w:t>
      </w:r>
      <w:r w:rsidRPr="005835C1">
        <w:rPr>
          <w:rFonts w:asciiTheme="minorHAnsi" w:hAnsiTheme="minorHAnsi" w:cstheme="minorHAnsi"/>
          <w:position w:val="-50"/>
          <w:szCs w:val="24"/>
        </w:rPr>
        <w:object w:dxaOrig="1840" w:dyaOrig="1120" w14:anchorId="4D336C45">
          <v:shape id="_x0000_i1033" type="#_x0000_t75" style="width:80.25pt;height:48.75pt" o:ole="">
            <v:imagedata r:id="rId21" o:title=""/>
          </v:shape>
          <o:OLEObject Type="Embed" ProgID="Equation.DSMT4" ShapeID="_x0000_i1033" DrawAspect="Content" ObjectID="_1700067754" r:id="rId22"/>
        </w:object>
      </w:r>
      <w:r>
        <w:rPr>
          <w:rFonts w:asciiTheme="minorHAnsi" w:hAnsiTheme="minorHAnsi" w:cstheme="minorHAnsi"/>
          <w:szCs w:val="24"/>
        </w:rPr>
        <w:t xml:space="preserve"> vorliegt?</w:t>
      </w:r>
    </w:p>
    <w:p w14:paraId="14EAC028" w14:textId="0CDA7B4D" w:rsidR="005835C1" w:rsidRDefault="005835C1" w:rsidP="005835C1">
      <w:pPr>
        <w:pStyle w:val="Textkrper"/>
        <w:spacing w:line="276" w:lineRule="auto"/>
        <w:rPr>
          <w:rFonts w:asciiTheme="minorHAnsi" w:hAnsiTheme="minorHAnsi" w:cstheme="minorHAnsi"/>
          <w:szCs w:val="24"/>
        </w:rPr>
      </w:pPr>
    </w:p>
    <w:p w14:paraId="34B8F85D" w14:textId="3CBD7079" w:rsidR="005835C1" w:rsidRDefault="00C50B85" w:rsidP="005835C1">
      <w:pPr>
        <w:pStyle w:val="Textkrper"/>
        <w:spacing w:line="276" w:lineRule="auto"/>
        <w:rPr>
          <w:rFonts w:asciiTheme="minorHAnsi" w:hAnsiTheme="minorHAnsi" w:cstheme="minorHAnsi"/>
          <w:szCs w:val="24"/>
        </w:rPr>
      </w:pPr>
      <w:r w:rsidRPr="00C50B85">
        <w:rPr>
          <w:rFonts w:asciiTheme="minorHAnsi" w:hAnsiTheme="minorHAnsi" w:cstheme="minorHAnsi"/>
          <w:position w:val="-156"/>
          <w:szCs w:val="24"/>
        </w:rPr>
        <w:object w:dxaOrig="7720" w:dyaOrig="8360" w14:anchorId="5AE0DD98">
          <v:shape id="_x0000_i1034" type="#_x0000_t75" style="width:434.25pt;height:470.25pt" o:ole="">
            <v:imagedata r:id="rId23" o:title=""/>
          </v:shape>
          <o:OLEObject Type="Embed" ProgID="Equation.DSMT4" ShapeID="_x0000_i1034" DrawAspect="Content" ObjectID="_1700067755" r:id="rId24"/>
        </w:object>
      </w:r>
    </w:p>
    <w:p w14:paraId="681FDEC8" w14:textId="29B28216" w:rsidR="005835C1" w:rsidRDefault="005835C1" w:rsidP="005835C1">
      <w:pPr>
        <w:pStyle w:val="Textkrper"/>
        <w:spacing w:line="276" w:lineRule="auto"/>
        <w:rPr>
          <w:rFonts w:asciiTheme="minorHAnsi" w:hAnsiTheme="minorHAnsi" w:cstheme="minorHAnsi"/>
          <w:szCs w:val="24"/>
        </w:rPr>
      </w:pPr>
    </w:p>
    <w:p w14:paraId="40356141" w14:textId="77777777" w:rsidR="005835C1" w:rsidRDefault="005835C1" w:rsidP="005835C1">
      <w:pPr>
        <w:pStyle w:val="Textkrper"/>
        <w:spacing w:line="276" w:lineRule="auto"/>
        <w:rPr>
          <w:rFonts w:asciiTheme="minorHAnsi" w:hAnsiTheme="minorHAnsi" w:cstheme="minorHAnsi"/>
          <w:szCs w:val="24"/>
        </w:rPr>
      </w:pPr>
    </w:p>
    <w:p w14:paraId="07F14C45" w14:textId="4F079EC0" w:rsidR="005835C1" w:rsidRDefault="005835C1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</w:p>
    <w:p w14:paraId="7262019D" w14:textId="409019D0" w:rsidR="005835C1" w:rsidRDefault="005835C1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</w:p>
    <w:p w14:paraId="733B1FA5" w14:textId="3E39EA0A" w:rsidR="00C75B4D" w:rsidRDefault="00C75B4D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</w:p>
    <w:p w14:paraId="4ED44717" w14:textId="40B825CE" w:rsidR="00C75B4D" w:rsidRDefault="00C75B4D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</w:p>
    <w:p w14:paraId="738F319D" w14:textId="576F55CF" w:rsidR="00C75B4D" w:rsidRDefault="00C75B4D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</w:p>
    <w:p w14:paraId="653BD71D" w14:textId="43B86979" w:rsidR="00C75B4D" w:rsidRDefault="00C75B4D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</w:p>
    <w:p w14:paraId="14B31D0D" w14:textId="366E4A40" w:rsidR="00C75B4D" w:rsidRDefault="00C75B4D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</w:p>
    <w:p w14:paraId="40233A83" w14:textId="77777777" w:rsidR="00C75B4D" w:rsidRDefault="00C75B4D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</w:p>
    <w:p w14:paraId="08E147E0" w14:textId="77777777" w:rsidR="00A12F48" w:rsidRDefault="00A12F48">
      <w:pPr>
        <w:rPr>
          <w:rFonts w:asciiTheme="minorHAnsi" w:hAnsiTheme="minorHAnsi" w:cstheme="minorHAnsi"/>
          <w:sz w:val="24"/>
          <w:szCs w:val="24"/>
        </w:rPr>
      </w:pPr>
    </w:p>
    <w:p w14:paraId="1FE63798" w14:textId="2E658D0F" w:rsidR="00E7084B" w:rsidRPr="00B14DAC" w:rsidRDefault="000F346A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lastRenderedPageBreak/>
        <w:t>b)</w:t>
      </w:r>
      <w:r w:rsidRPr="00B14DAC">
        <w:rPr>
          <w:rFonts w:asciiTheme="minorHAnsi" w:hAnsiTheme="minorHAnsi" w:cstheme="minorHAnsi"/>
          <w:sz w:val="24"/>
          <w:szCs w:val="24"/>
        </w:rPr>
        <w:tab/>
        <w:t>Die Firma erhält einen Auftrag vom Umfang (10  25  20).</w:t>
      </w:r>
    </w:p>
    <w:p w14:paraId="5DEF7A0A" w14:textId="77777777" w:rsidR="00E7084B" w:rsidRPr="00B14DAC" w:rsidRDefault="000F346A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ab/>
        <w:t xml:space="preserve">Der Vorrat an </w:t>
      </w:r>
      <w:r w:rsidRPr="00B14DAC">
        <w:rPr>
          <w:rFonts w:asciiTheme="minorHAnsi" w:hAnsiTheme="minorHAnsi" w:cstheme="minorHAnsi"/>
          <w:b/>
          <w:bCs/>
          <w:sz w:val="24"/>
          <w:szCs w:val="24"/>
        </w:rPr>
        <w:t>Zwischenprodukten</w:t>
      </w:r>
      <w:r w:rsidRPr="00B14DAC">
        <w:rPr>
          <w:rFonts w:asciiTheme="minorHAnsi" w:hAnsiTheme="minorHAnsi" w:cstheme="minorHAnsi"/>
          <w:sz w:val="24"/>
          <w:szCs w:val="24"/>
        </w:rPr>
        <w:t xml:space="preserve"> beträgt (200  100  85). </w:t>
      </w:r>
    </w:p>
    <w:p w14:paraId="267E5D4B" w14:textId="458F2488" w:rsidR="00E7084B" w:rsidRPr="00A12F48" w:rsidRDefault="000F346A" w:rsidP="00A12F48">
      <w:pPr>
        <w:pStyle w:val="berschrift2"/>
        <w:spacing w:line="360" w:lineRule="auto"/>
        <w:rPr>
          <w:rFonts w:asciiTheme="minorHAnsi" w:hAnsiTheme="minorHAnsi" w:cstheme="minorHAnsi"/>
          <w:b w:val="0"/>
          <w:bCs w:val="0"/>
          <w:szCs w:val="24"/>
        </w:rPr>
      </w:pPr>
      <w:r w:rsidRPr="00B14DAC">
        <w:rPr>
          <w:rFonts w:asciiTheme="minorHAnsi" w:hAnsiTheme="minorHAnsi" w:cstheme="minorHAnsi"/>
          <w:szCs w:val="24"/>
        </w:rPr>
        <w:tab/>
      </w:r>
      <w:r w:rsidRPr="00A12F48">
        <w:rPr>
          <w:rFonts w:asciiTheme="minorHAnsi" w:hAnsiTheme="minorHAnsi" w:cstheme="minorHAnsi"/>
          <w:b w:val="0"/>
          <w:bCs w:val="0"/>
          <w:szCs w:val="24"/>
        </w:rPr>
        <w:t>Prüfen Sie, ob der vorhandene Bestand genügt bzw. ob nachbestellt werden muss.</w:t>
      </w:r>
    </w:p>
    <w:p w14:paraId="58CDC3D6" w14:textId="72FD6FCA" w:rsidR="007E7EDE" w:rsidRDefault="00A12F48" w:rsidP="00A12F48">
      <w:pPr>
        <w:spacing w:line="276" w:lineRule="auto"/>
        <w:ind w:firstLine="708"/>
        <w:rPr>
          <w:rFonts w:asciiTheme="minorHAnsi" w:hAnsiTheme="minorHAnsi" w:cstheme="minorHAnsi"/>
          <w:sz w:val="24"/>
          <w:szCs w:val="24"/>
        </w:rPr>
      </w:pPr>
      <w:r w:rsidRPr="00A12F48">
        <w:rPr>
          <w:rFonts w:asciiTheme="minorHAnsi" w:hAnsiTheme="minorHAnsi" w:cstheme="minorHAnsi"/>
          <w:position w:val="-50"/>
          <w:szCs w:val="24"/>
        </w:rPr>
        <w:object w:dxaOrig="7119" w:dyaOrig="1120" w14:anchorId="6389621A">
          <v:shape id="_x0000_i1035" type="#_x0000_t75" style="width:399.75pt;height:63pt" o:ole="">
            <v:imagedata r:id="rId25" o:title=""/>
          </v:shape>
          <o:OLEObject Type="Embed" ProgID="Equation.DSMT4" ShapeID="_x0000_i1035" DrawAspect="Content" ObjectID="_1700067756" r:id="rId26"/>
        </w:object>
      </w:r>
    </w:p>
    <w:p w14:paraId="0B6C1ADD" w14:textId="77777777" w:rsidR="00A12F48" w:rsidRPr="00B14DAC" w:rsidRDefault="00A12F48" w:rsidP="00A12F48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68DECE6B" w14:textId="77777777" w:rsidR="00E7084B" w:rsidRPr="00B14DAC" w:rsidRDefault="000F346A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c)</w:t>
      </w:r>
      <w:r w:rsidRPr="00B14DAC">
        <w:rPr>
          <w:rFonts w:asciiTheme="minorHAnsi" w:hAnsiTheme="minorHAnsi" w:cstheme="minorHAnsi"/>
          <w:sz w:val="24"/>
          <w:szCs w:val="24"/>
        </w:rPr>
        <w:tab/>
        <w:t xml:space="preserve">Der Vorrat an </w:t>
      </w:r>
      <w:r w:rsidRPr="00B14DAC">
        <w:rPr>
          <w:rFonts w:asciiTheme="minorHAnsi" w:hAnsiTheme="minorHAnsi" w:cstheme="minorHAnsi"/>
          <w:b/>
          <w:bCs/>
          <w:sz w:val="24"/>
          <w:szCs w:val="24"/>
        </w:rPr>
        <w:t>Zwischenprodukten</w:t>
      </w:r>
      <w:r w:rsidRPr="00B14DAC">
        <w:rPr>
          <w:rFonts w:asciiTheme="minorHAnsi" w:hAnsiTheme="minorHAnsi" w:cstheme="minorHAnsi"/>
          <w:sz w:val="24"/>
          <w:szCs w:val="24"/>
        </w:rPr>
        <w:t xml:space="preserve"> beträgt nun (130  70  60). </w:t>
      </w:r>
    </w:p>
    <w:p w14:paraId="46A1CB5E" w14:textId="77777777" w:rsidR="00E7084B" w:rsidRPr="00B14DAC" w:rsidRDefault="000F346A">
      <w:pPr>
        <w:pStyle w:val="Textkrper-Zeileneinzug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 xml:space="preserve">Unser Chef Rudi Nutzlos will nun wissen, wie viele Endprodukte wir </w:t>
      </w:r>
    </w:p>
    <w:p w14:paraId="5073F08C" w14:textId="6FF2F6D0" w:rsidR="00E7084B" w:rsidRDefault="000F346A" w:rsidP="00A12F48">
      <w:pPr>
        <w:pStyle w:val="Textkrper-Zeileneinzug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>herstellen können, wenn wir unser Zwischenproduktlager komplett leeren würden.</w:t>
      </w:r>
    </w:p>
    <w:p w14:paraId="56F374C9" w14:textId="2EF78EC5" w:rsidR="00A12F48" w:rsidRPr="00B14DAC" w:rsidRDefault="00AB0C94" w:rsidP="00A12F48">
      <w:pPr>
        <w:pStyle w:val="Textkrper-Zeileneinzug"/>
        <w:spacing w:line="240" w:lineRule="auto"/>
        <w:rPr>
          <w:rFonts w:asciiTheme="minorHAnsi" w:hAnsiTheme="minorHAnsi" w:cstheme="minorHAnsi"/>
          <w:szCs w:val="24"/>
        </w:rPr>
      </w:pPr>
      <w:r w:rsidRPr="00A12F48">
        <w:rPr>
          <w:rFonts w:asciiTheme="minorHAnsi" w:hAnsiTheme="minorHAnsi" w:cstheme="minorHAnsi"/>
          <w:position w:val="-50"/>
          <w:szCs w:val="24"/>
        </w:rPr>
        <w:object w:dxaOrig="7300" w:dyaOrig="1120" w14:anchorId="79EE1268">
          <v:shape id="_x0000_i1036" type="#_x0000_t75" style="width:411pt;height:63pt" o:ole="">
            <v:imagedata r:id="rId27" o:title=""/>
          </v:shape>
          <o:OLEObject Type="Embed" ProgID="Equation.DSMT4" ShapeID="_x0000_i1036" DrawAspect="Content" ObjectID="_1700067757" r:id="rId28"/>
        </w:object>
      </w:r>
    </w:p>
    <w:p w14:paraId="0AE009A6" w14:textId="77777777" w:rsidR="007E7EDE" w:rsidRPr="00B14DAC" w:rsidRDefault="007E7EDE" w:rsidP="008E2CF5">
      <w:pPr>
        <w:pStyle w:val="Textkrper-Zeileneinzug"/>
        <w:spacing w:line="276" w:lineRule="auto"/>
        <w:rPr>
          <w:rFonts w:asciiTheme="minorHAnsi" w:hAnsiTheme="minorHAnsi" w:cstheme="minorHAnsi"/>
          <w:szCs w:val="24"/>
        </w:rPr>
      </w:pPr>
    </w:p>
    <w:p w14:paraId="4FDED02A" w14:textId="77777777" w:rsidR="00E7084B" w:rsidRPr="00B14DAC" w:rsidRDefault="000F346A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d)</w:t>
      </w:r>
      <w:r w:rsidRPr="00B14DAC">
        <w:rPr>
          <w:rFonts w:asciiTheme="minorHAnsi" w:hAnsiTheme="minorHAnsi" w:cstheme="minorHAnsi"/>
          <w:sz w:val="24"/>
          <w:szCs w:val="24"/>
        </w:rPr>
        <w:tab/>
        <w:t xml:space="preserve">Die Unternehmung hatte Endprodukte im Mengenverhältnis </w:t>
      </w:r>
    </w:p>
    <w:p w14:paraId="31E4B134" w14:textId="77777777" w:rsidR="00E7084B" w:rsidRPr="00B14DAC" w:rsidRDefault="000F346A" w:rsidP="008E2CF5">
      <w:pPr>
        <w:spacing w:line="276" w:lineRule="auto"/>
        <w:ind w:firstLine="709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3 : 2 : 1 gefertigt und dabei 1.350 ME von M3 verarbeitet.</w:t>
      </w:r>
    </w:p>
    <w:p w14:paraId="2D6ED87B" w14:textId="77777777" w:rsidR="00E7084B" w:rsidRPr="00B14DAC" w:rsidRDefault="000F346A">
      <w:pPr>
        <w:ind w:left="360" w:firstLine="349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Wie viele ME der anderen beiden Materialien wurden benötigt?</w:t>
      </w:r>
    </w:p>
    <w:p w14:paraId="1073B031" w14:textId="77777777" w:rsidR="009C1FFF" w:rsidRPr="00B14DAC" w:rsidRDefault="009C1FFF" w:rsidP="009C1FFF">
      <w:pPr>
        <w:rPr>
          <w:rFonts w:asciiTheme="minorHAnsi" w:hAnsiTheme="minorHAnsi" w:cstheme="minorHAnsi"/>
          <w:sz w:val="24"/>
          <w:szCs w:val="24"/>
        </w:rPr>
      </w:pPr>
    </w:p>
    <w:p w14:paraId="2146338A" w14:textId="1FEA2D4F" w:rsidR="004319BD" w:rsidRDefault="00243EF4" w:rsidP="00243EF4">
      <w:pPr>
        <w:ind w:firstLine="708"/>
        <w:rPr>
          <w:rFonts w:asciiTheme="minorHAnsi" w:hAnsiTheme="minorHAnsi" w:cstheme="minorHAnsi"/>
          <w:sz w:val="24"/>
          <w:szCs w:val="24"/>
        </w:rPr>
      </w:pPr>
      <w:r w:rsidRPr="00243EF4">
        <w:rPr>
          <w:rFonts w:asciiTheme="minorHAnsi" w:hAnsiTheme="minorHAnsi" w:cstheme="minorHAnsi"/>
          <w:position w:val="-102"/>
          <w:sz w:val="24"/>
          <w:szCs w:val="24"/>
        </w:rPr>
        <w:object w:dxaOrig="7900" w:dyaOrig="2920" w14:anchorId="3F8F977C">
          <v:shape id="_x0000_i1037" type="#_x0000_t75" style="width:459.75pt;height:168.75pt" o:ole="">
            <v:imagedata r:id="rId29" o:title=""/>
          </v:shape>
          <o:OLEObject Type="Embed" ProgID="Equation.DSMT4" ShapeID="_x0000_i1037" DrawAspect="Content" ObjectID="_1700067758" r:id="rId30"/>
        </w:object>
      </w:r>
    </w:p>
    <w:p w14:paraId="6CDA18CB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4BE57472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6F25A2D4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07560035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3FDD2A42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11F74B33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1B45D94D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718A4EF8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5E147F76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3FCE1EF8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0CD54983" w14:textId="77777777" w:rsidR="00C75B4D" w:rsidRDefault="00C75B4D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14:paraId="0FDD77EC" w14:textId="6186D63A" w:rsidR="009C1FFF" w:rsidRPr="00B14DAC" w:rsidRDefault="009C1FFF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lastRenderedPageBreak/>
        <w:t>Weitere Übungen:</w:t>
      </w:r>
    </w:p>
    <w:p w14:paraId="3E4E6204" w14:textId="77777777" w:rsidR="009C1FFF" w:rsidRPr="00B14DAC" w:rsidRDefault="009C1FFF" w:rsidP="009C1FFF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3:</w:t>
      </w:r>
    </w:p>
    <w:p w14:paraId="6012FFA7" w14:textId="10A891BF" w:rsidR="009C1FFF" w:rsidRPr="00B14DAC" w:rsidRDefault="009C1FFF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36B5A81C" wp14:editId="71FF0E50">
            <wp:extent cx="6409690" cy="2619206"/>
            <wp:effectExtent l="0" t="0" r="0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54114" t="17316" r="12065" b="60571"/>
                    <a:stretch/>
                  </pic:blipFill>
                  <pic:spPr bwMode="auto">
                    <a:xfrm>
                      <a:off x="0" y="0"/>
                      <a:ext cx="6427736" cy="2626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EBF7FF" w14:textId="5095C089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1C082BE0" w14:textId="5AD5D030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57A0A744" w14:textId="342700F1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575BEC60" wp14:editId="7F7E6DC6">
            <wp:extent cx="6378575" cy="1485900"/>
            <wp:effectExtent l="0" t="0" r="3175" b="0"/>
            <wp:docPr id="12" name="Grafi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44133" t="67937" r="27367" b="19806"/>
                    <a:stretch/>
                  </pic:blipFill>
                  <pic:spPr bwMode="auto">
                    <a:xfrm>
                      <a:off x="0" y="0"/>
                      <a:ext cx="6425351" cy="14967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2C37A6" w14:textId="6DE30B50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3A35E32A" w14:textId="405899B3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20D40E5" w14:textId="717F5500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3CECC99A" w14:textId="62FEE24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673C7724" w14:textId="15B391BF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4EB14EB" w14:textId="698E4E9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36AD5AC" w14:textId="0493EBE6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39CD83D0" w14:textId="1C469151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A41803B" w14:textId="1DE12CEE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6285639A" w14:textId="324AED2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7F79B634" w14:textId="7B4FE771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436ED250" w14:textId="0D870F12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159EE5F" w14:textId="421A7B44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0CF7C7DB" w14:textId="18BAE278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48EDB20" w14:textId="07794A0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31A65A8" w14:textId="36BAB9D2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34777452" w14:textId="65B64F1E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E06303B" w14:textId="6E750459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A34BE06" w14:textId="746AB109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3C16A3B3" w14:textId="4B92E690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DA408AA" w14:textId="78ED403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40C6663C" w14:textId="77777777" w:rsidR="00D13337" w:rsidRPr="00B14DAC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3E69F74" w14:textId="3A7D7E26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</w:p>
    <w:p w14:paraId="7B5D5E14" w14:textId="77777777" w:rsidR="00D13337" w:rsidRPr="00B14DAC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18013A9" w14:textId="77777777" w:rsidR="009C1FFF" w:rsidRPr="00B14DAC" w:rsidRDefault="009C1FFF" w:rsidP="009C1FFF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lastRenderedPageBreak/>
        <w:t>Aufgabe 4:</w:t>
      </w:r>
    </w:p>
    <w:p w14:paraId="397F112A" w14:textId="47EF2325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60D51297" wp14:editId="69370AB0">
            <wp:extent cx="6336030" cy="2895600"/>
            <wp:effectExtent l="0" t="0" r="762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54114" t="42457" r="12065" b="32811"/>
                    <a:stretch/>
                  </pic:blipFill>
                  <pic:spPr bwMode="auto">
                    <a:xfrm>
                      <a:off x="0" y="0"/>
                      <a:ext cx="6336665" cy="28958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242246" w14:textId="5143BD7B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EC900A9" w14:textId="702B193A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7C60695F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0840DDB7" w14:textId="298190E6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6AA0866B" wp14:editId="60CF9C57">
            <wp:extent cx="6218972" cy="3695700"/>
            <wp:effectExtent l="0" t="0" r="0" b="0"/>
            <wp:docPr id="13" name="Grafi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10702" t="19981" r="59956" b="47826"/>
                    <a:stretch/>
                  </pic:blipFill>
                  <pic:spPr bwMode="auto">
                    <a:xfrm>
                      <a:off x="0" y="0"/>
                      <a:ext cx="6332710" cy="37632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C238C5" w14:textId="17ADA3D4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</w:p>
    <w:p w14:paraId="7B72B6E8" w14:textId="7ADFD9A4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78AD500D" w14:textId="2BE4FD15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0ACDD9EF" w14:textId="162E6E5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0E4C6C4F" w14:textId="24E3BE9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0142B15" w14:textId="30C59840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76E9E00" w14:textId="59B03C2B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901131D" w14:textId="1947230B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91818DD" w14:textId="0C7EB526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73F824A1" w14:textId="11A22CA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598A9D0" w14:textId="1CB7568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6808C677" w14:textId="77777777" w:rsidR="009C1FFF" w:rsidRPr="00B14DAC" w:rsidRDefault="009C1FFF" w:rsidP="009C1FFF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lastRenderedPageBreak/>
        <w:t>Aufgabe 5:</w:t>
      </w:r>
    </w:p>
    <w:p w14:paraId="33B2A876" w14:textId="77777777" w:rsidR="009C1FFF" w:rsidRPr="00B14DAC" w:rsidRDefault="009C1FFF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7FA1E7FC" wp14:editId="75B2722C">
            <wp:extent cx="5863590" cy="2319850"/>
            <wp:effectExtent l="0" t="0" r="3810" b="4445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54114" t="70440" r="12065" b="8150"/>
                    <a:stretch/>
                  </pic:blipFill>
                  <pic:spPr bwMode="auto">
                    <a:xfrm>
                      <a:off x="0" y="0"/>
                      <a:ext cx="5883671" cy="2327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F5798D" w14:textId="19B755BA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</w:p>
    <w:p w14:paraId="00816B58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29608FEC" w14:textId="681DF87B" w:rsidR="00B14DAC" w:rsidRDefault="00D13337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D39F151" wp14:editId="1C04F267">
            <wp:extent cx="4723130" cy="2739822"/>
            <wp:effectExtent l="0" t="0" r="1270" b="3810"/>
            <wp:docPr id="15" name="Grafi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10943" t="53506" r="61279" b="16744"/>
                    <a:stretch/>
                  </pic:blipFill>
                  <pic:spPr bwMode="auto">
                    <a:xfrm>
                      <a:off x="0" y="0"/>
                      <a:ext cx="4786803" cy="27767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ED45DE" w14:textId="77777777" w:rsidR="00D13337" w:rsidRPr="00D13337" w:rsidRDefault="00D13337" w:rsidP="009C1FFF">
      <w:pPr>
        <w:rPr>
          <w:rFonts w:asciiTheme="minorHAnsi" w:hAnsiTheme="minorHAnsi" w:cstheme="minorHAnsi"/>
          <w:sz w:val="16"/>
          <w:szCs w:val="16"/>
        </w:rPr>
      </w:pPr>
    </w:p>
    <w:p w14:paraId="4F450963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6:</w:t>
      </w:r>
    </w:p>
    <w:p w14:paraId="2685FBC6" w14:textId="0FE7D734" w:rsidR="009C1FFF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1E7A7360" wp14:editId="201AEC8C">
            <wp:extent cx="4960620" cy="3061118"/>
            <wp:effectExtent l="0" t="0" r="0" b="635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12326" t="19573" r="53651" b="46836"/>
                    <a:stretch/>
                  </pic:blipFill>
                  <pic:spPr bwMode="auto">
                    <a:xfrm>
                      <a:off x="0" y="0"/>
                      <a:ext cx="4999894" cy="30853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37B2B1" w14:textId="77777777" w:rsidR="00B14DAC" w:rsidRPr="00D13337" w:rsidRDefault="00B14DAC" w:rsidP="009C1FFF">
      <w:pPr>
        <w:rPr>
          <w:rFonts w:asciiTheme="minorHAnsi" w:hAnsiTheme="minorHAnsi" w:cstheme="minorHAnsi"/>
          <w:sz w:val="16"/>
          <w:szCs w:val="16"/>
        </w:rPr>
      </w:pPr>
    </w:p>
    <w:p w14:paraId="7D18A87A" w14:textId="28B90D13" w:rsidR="00F404F9" w:rsidRDefault="00B14DAC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  <w:r w:rsidR="00D13337">
        <w:rPr>
          <w:noProof/>
        </w:rPr>
        <w:drawing>
          <wp:inline distT="0" distB="0" distL="0" distR="0" wp14:anchorId="1C7AB7EC" wp14:editId="6F834D27">
            <wp:extent cx="5655310" cy="198105"/>
            <wp:effectExtent l="0" t="0" r="0" b="0"/>
            <wp:docPr id="16" name="Grafi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10582" t="85522" r="61279" b="12658"/>
                    <a:stretch/>
                  </pic:blipFill>
                  <pic:spPr bwMode="auto">
                    <a:xfrm>
                      <a:off x="0" y="0"/>
                      <a:ext cx="5890209" cy="206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8F16A1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lastRenderedPageBreak/>
        <w:t>Aufgabe 7:</w:t>
      </w:r>
    </w:p>
    <w:p w14:paraId="326409F0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1DF563B4" wp14:editId="1FE7797A">
            <wp:extent cx="6165990" cy="4320540"/>
            <wp:effectExtent l="0" t="0" r="6350" b="381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12326" t="56142" r="53651" b="5714"/>
                    <a:stretch/>
                  </pic:blipFill>
                  <pic:spPr bwMode="auto">
                    <a:xfrm>
                      <a:off x="0" y="0"/>
                      <a:ext cx="6216266" cy="4355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E01CC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</w:p>
    <w:p w14:paraId="0FCF111D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59F7BF22" w14:textId="115ACB8D" w:rsidR="00F404F9" w:rsidRDefault="00D13337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633F9E56" wp14:editId="7AD0C9A3">
            <wp:extent cx="6241759" cy="4221480"/>
            <wp:effectExtent l="0" t="0" r="6985" b="7620"/>
            <wp:docPr id="17" name="Grafik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44133" t="19760" r="30975" b="49158"/>
                    <a:stretch/>
                  </pic:blipFill>
                  <pic:spPr bwMode="auto">
                    <a:xfrm>
                      <a:off x="0" y="0"/>
                      <a:ext cx="6307251" cy="42657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508EF8" w14:textId="77777777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106C54E5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lastRenderedPageBreak/>
        <w:t>Aufgabe 8:</w:t>
      </w:r>
    </w:p>
    <w:p w14:paraId="27018AFE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6BA74D60" wp14:editId="0C50472D">
            <wp:extent cx="6284595" cy="3505200"/>
            <wp:effectExtent l="0" t="0" r="1905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54547" t="38242" r="11765" b="31697"/>
                    <a:stretch/>
                  </pic:blipFill>
                  <pic:spPr bwMode="auto">
                    <a:xfrm>
                      <a:off x="0" y="0"/>
                      <a:ext cx="6303130" cy="3515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3DF5CA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</w:p>
    <w:p w14:paraId="2389B12A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410AECBF" w14:textId="79528A06" w:rsidR="00F404F9" w:rsidRDefault="00D13337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A8B7AA9" wp14:editId="124EEFCF">
            <wp:extent cx="5831136" cy="2545080"/>
            <wp:effectExtent l="0" t="0" r="0" b="7620"/>
            <wp:docPr id="18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44013" t="75264" r="34222" b="7197"/>
                    <a:stretch/>
                  </pic:blipFill>
                  <pic:spPr bwMode="auto">
                    <a:xfrm>
                      <a:off x="0" y="0"/>
                      <a:ext cx="5882639" cy="25675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86005D" w14:textId="25C8D71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4F13998" w14:textId="553B4FB0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B29353A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9:</w:t>
      </w:r>
    </w:p>
    <w:p w14:paraId="56EBCF35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7EC74104" wp14:editId="3D163515">
            <wp:extent cx="6284595" cy="2152650"/>
            <wp:effectExtent l="0" t="0" r="1905" b="0"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54547" t="16596" r="11765" b="64943"/>
                    <a:stretch/>
                  </pic:blipFill>
                  <pic:spPr bwMode="auto">
                    <a:xfrm>
                      <a:off x="0" y="0"/>
                      <a:ext cx="6303130" cy="21589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78F5A1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</w:p>
    <w:p w14:paraId="52B2D7A2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4E73DF01" w14:textId="21254678" w:rsidR="009C1FFF" w:rsidRDefault="00D13337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E0D3E1D" wp14:editId="6A2891FD">
            <wp:extent cx="6545329" cy="2461260"/>
            <wp:effectExtent l="0" t="0" r="8255" b="0"/>
            <wp:docPr id="19" name="Grafi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44493" t="53284" r="26405" b="26512"/>
                    <a:stretch/>
                  </pic:blipFill>
                  <pic:spPr bwMode="auto">
                    <a:xfrm>
                      <a:off x="0" y="0"/>
                      <a:ext cx="6564159" cy="24683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4AB554" w14:textId="221B2DFC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07BFE78E" w14:textId="77777777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4E3F0812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10:</w:t>
      </w:r>
    </w:p>
    <w:p w14:paraId="63258B28" w14:textId="77777777" w:rsidR="009C1FFF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17FF3F92" wp14:editId="36368ED2">
            <wp:extent cx="6284595" cy="2143017"/>
            <wp:effectExtent l="0" t="0" r="1905" b="0"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54547" t="71080" r="11765" b="10542"/>
                    <a:stretch/>
                  </pic:blipFill>
                  <pic:spPr bwMode="auto">
                    <a:xfrm>
                      <a:off x="0" y="0"/>
                      <a:ext cx="6303130" cy="214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585799" w14:textId="6822DF3E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</w:p>
    <w:p w14:paraId="1FFD5B63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1CDB3141" w14:textId="7D4FA140" w:rsidR="00B14DAC" w:rsidRDefault="00D13CE4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72EA1799" wp14:editId="5B027A24">
            <wp:extent cx="6373091" cy="2438400"/>
            <wp:effectExtent l="0" t="0" r="8890" b="0"/>
            <wp:docPr id="20" name="Grafik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10823" t="20203" r="61519" b="60259"/>
                    <a:stretch/>
                  </pic:blipFill>
                  <pic:spPr bwMode="auto">
                    <a:xfrm>
                      <a:off x="0" y="0"/>
                      <a:ext cx="6389712" cy="2444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36032F" w14:textId="1924E955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381831C1" w14:textId="1864C765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16CBA32D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2E5EF6C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55CD2227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0C9BF0B2" w14:textId="1E7E3ECB" w:rsidR="000A4583" w:rsidRPr="00877438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t>11.)</w:t>
      </w:r>
    </w:p>
    <w:p w14:paraId="556D893F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31AE3BEC" wp14:editId="043D9040">
            <wp:extent cx="6416900" cy="6296628"/>
            <wp:effectExtent l="0" t="0" r="3175" b="9525"/>
            <wp:docPr id="21" name="Grafik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8990" t="24383" r="60072" b="27045"/>
                    <a:stretch/>
                  </pic:blipFill>
                  <pic:spPr bwMode="auto">
                    <a:xfrm>
                      <a:off x="0" y="0"/>
                      <a:ext cx="6457781" cy="6336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3712A5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69D33F32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682C59A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Lösung:</w:t>
      </w:r>
    </w:p>
    <w:p w14:paraId="08781225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48D38D9D" wp14:editId="76EC99DF">
            <wp:extent cx="6233763" cy="1828729"/>
            <wp:effectExtent l="0" t="0" r="0" b="635"/>
            <wp:docPr id="22" name="Grafi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9089" t="75847" r="60795" b="10017"/>
                    <a:stretch/>
                  </pic:blipFill>
                  <pic:spPr bwMode="auto">
                    <a:xfrm>
                      <a:off x="0" y="0"/>
                      <a:ext cx="6296385" cy="1847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5CCAF2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DD7F80B" wp14:editId="1153BDE7">
            <wp:extent cx="6192456" cy="9324317"/>
            <wp:effectExtent l="0" t="0" r="0" b="0"/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46853" t="17298" r="22209" b="8171"/>
                    <a:stretch/>
                  </pic:blipFill>
                  <pic:spPr bwMode="auto">
                    <a:xfrm>
                      <a:off x="0" y="0"/>
                      <a:ext cx="6233082" cy="93854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E24D8D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4A8FCCA" wp14:editId="71F6C239">
            <wp:extent cx="5845215" cy="8753409"/>
            <wp:effectExtent l="0" t="0" r="3175" b="0"/>
            <wp:docPr id="24" name="Grafik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8990" t="17677" r="59712" b="7332"/>
                    <a:stretch/>
                  </pic:blipFill>
                  <pic:spPr bwMode="auto">
                    <a:xfrm>
                      <a:off x="0" y="0"/>
                      <a:ext cx="5883174" cy="88102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C5F77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285F3AE" wp14:editId="07E20E24">
            <wp:extent cx="6390474" cy="659677"/>
            <wp:effectExtent l="0" t="0" r="0" b="7620"/>
            <wp:docPr id="25" name="Grafik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46967" t="17635" r="20907" b="77059"/>
                    <a:stretch/>
                  </pic:blipFill>
                  <pic:spPr bwMode="auto">
                    <a:xfrm>
                      <a:off x="0" y="0"/>
                      <a:ext cx="6463708" cy="667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B24121" w14:textId="31AFFE9B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t>12.)</w:t>
      </w:r>
    </w:p>
    <w:p w14:paraId="617966BA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064529D6" wp14:editId="2662B768">
            <wp:extent cx="6227180" cy="2262736"/>
            <wp:effectExtent l="0" t="0" r="2540" b="4445"/>
            <wp:docPr id="26" name="Grafik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7748" t="24369" r="61478" b="57739"/>
                    <a:stretch/>
                  </pic:blipFill>
                  <pic:spPr bwMode="auto">
                    <a:xfrm>
                      <a:off x="0" y="0"/>
                      <a:ext cx="6266767" cy="2277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66E25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a) Welche Mengen der jeweiligen Rohstoffe sind für je ein Exemplar eines Regaltyps erforderlich?</w:t>
      </w:r>
    </w:p>
    <w:p w14:paraId="4B04CA63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11D52211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b)</w:t>
      </w:r>
    </w:p>
    <w:p w14:paraId="3888A172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3422E141" wp14:editId="3928579A">
            <wp:extent cx="6268537" cy="590309"/>
            <wp:effectExtent l="0" t="0" r="0" b="635"/>
            <wp:docPr id="27" name="Grafik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8965" t="71548" r="62114" b="24095"/>
                    <a:stretch/>
                  </pic:blipFill>
                  <pic:spPr bwMode="auto">
                    <a:xfrm>
                      <a:off x="0" y="0"/>
                      <a:ext cx="6368380" cy="5997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A65FE3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c)</w:t>
      </w:r>
    </w:p>
    <w:p w14:paraId="45B980A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5BB57261" wp14:editId="5AF1DF5C">
            <wp:extent cx="6377651" cy="754753"/>
            <wp:effectExtent l="0" t="0" r="4445" b="7620"/>
            <wp:docPr id="28" name="Grafik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8965" t="76739" r="60687" b="17514"/>
                    <a:stretch/>
                  </pic:blipFill>
                  <pic:spPr bwMode="auto">
                    <a:xfrm>
                      <a:off x="0" y="0"/>
                      <a:ext cx="6448877" cy="763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884905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1F664F49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Lösung:</w:t>
      </w:r>
    </w:p>
    <w:p w14:paraId="32FC70C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a)</w:t>
      </w:r>
    </w:p>
    <w:p w14:paraId="197F19D3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0C12AA63" wp14:editId="431F42E6">
            <wp:extent cx="6252004" cy="2268638"/>
            <wp:effectExtent l="0" t="0" r="0" b="0"/>
            <wp:docPr id="29" name="Grafik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46816" t="20753" r="22767" b="61587"/>
                    <a:stretch/>
                  </pic:blipFill>
                  <pic:spPr bwMode="auto">
                    <a:xfrm>
                      <a:off x="0" y="0"/>
                      <a:ext cx="6311971" cy="22903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0E687A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0FCAEC5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76D954D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0A97AAE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7783EC6E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1B121E9E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212D412F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602A5AE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53ED230F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4B66CE91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b)</w:t>
      </w:r>
    </w:p>
    <w:p w14:paraId="420F5B88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1564E78" wp14:editId="070D0E11">
            <wp:extent cx="6335395" cy="3888740"/>
            <wp:effectExtent l="0" t="0" r="8255" b="0"/>
            <wp:docPr id="30" name="Grafik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8827" t="55470" r="61005" b="14904"/>
                    <a:stretch/>
                  </pic:blipFill>
                  <pic:spPr bwMode="auto">
                    <a:xfrm>
                      <a:off x="0" y="0"/>
                      <a:ext cx="6384550" cy="39189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37357D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7B0BE861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c)</w:t>
      </w:r>
    </w:p>
    <w:p w14:paraId="12DEC7A1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1AE145B2" wp14:editId="4F3B74E3">
            <wp:extent cx="6334305" cy="439838"/>
            <wp:effectExtent l="0" t="0" r="0" b="0"/>
            <wp:docPr id="31" name="Grafik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8827" t="85796" r="60385" b="10783"/>
                    <a:stretch/>
                  </pic:blipFill>
                  <pic:spPr bwMode="auto">
                    <a:xfrm>
                      <a:off x="0" y="0"/>
                      <a:ext cx="6336665" cy="4400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9D1EAB" w14:textId="77777777" w:rsidR="000A4583" w:rsidRPr="00877438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36FFFD49" wp14:editId="15A4A4AD">
            <wp:extent cx="5555848" cy="2985135"/>
            <wp:effectExtent l="0" t="0" r="6985" b="5715"/>
            <wp:docPr id="14" name="Grafi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46823" t="17600" r="29518" b="62062"/>
                    <a:stretch/>
                  </pic:blipFill>
                  <pic:spPr bwMode="auto">
                    <a:xfrm>
                      <a:off x="0" y="0"/>
                      <a:ext cx="5613012" cy="30158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B150E9" w14:textId="77777777" w:rsidR="000A4583" w:rsidRPr="00B14DAC" w:rsidRDefault="000A4583" w:rsidP="009C1FFF">
      <w:pPr>
        <w:rPr>
          <w:rFonts w:asciiTheme="minorHAnsi" w:hAnsiTheme="minorHAnsi" w:cstheme="minorHAnsi"/>
          <w:sz w:val="24"/>
          <w:szCs w:val="24"/>
        </w:rPr>
      </w:pPr>
    </w:p>
    <w:sectPr w:rsidR="000A4583" w:rsidRPr="00B14DAC" w:rsidSect="008E2CF5">
      <w:pgSz w:w="11907" w:h="16840"/>
      <w:pgMar w:top="964" w:right="964" w:bottom="964" w:left="964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EB364F"/>
    <w:multiLevelType w:val="hybridMultilevel"/>
    <w:tmpl w:val="69A2E928"/>
    <w:lvl w:ilvl="0" w:tplc="0B225E48">
      <w:start w:val="1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 w15:restartNumberingAfterBreak="0">
    <w:nsid w:val="30FE4952"/>
    <w:multiLevelType w:val="hybridMultilevel"/>
    <w:tmpl w:val="9B466EC6"/>
    <w:lvl w:ilvl="0" w:tplc="9BA827B4">
      <w:start w:val="2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36E1396">
      <w:start w:val="1"/>
      <w:numFmt w:val="lowerRoman"/>
      <w:lvlText w:val="(%2)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5B004B12"/>
    <w:multiLevelType w:val="hybridMultilevel"/>
    <w:tmpl w:val="1516653A"/>
    <w:lvl w:ilvl="0" w:tplc="66BCD572">
      <w:start w:val="3"/>
      <w:numFmt w:val="lowerRoman"/>
      <w:lvlText w:val="(%1)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2505"/>
        </w:tabs>
        <w:ind w:left="250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3225"/>
        </w:tabs>
        <w:ind w:left="322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945"/>
        </w:tabs>
        <w:ind w:left="394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665"/>
        </w:tabs>
        <w:ind w:left="466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5385"/>
        </w:tabs>
        <w:ind w:left="538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6105"/>
        </w:tabs>
        <w:ind w:left="610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825"/>
        </w:tabs>
        <w:ind w:left="682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545"/>
        </w:tabs>
        <w:ind w:left="7545" w:hanging="180"/>
      </w:pPr>
    </w:lvl>
  </w:abstractNum>
  <w:abstractNum w:abstractNumId="3" w15:restartNumberingAfterBreak="0">
    <w:nsid w:val="62EB18F4"/>
    <w:multiLevelType w:val="hybridMultilevel"/>
    <w:tmpl w:val="69A2E928"/>
    <w:lvl w:ilvl="0" w:tplc="0B225E48">
      <w:start w:val="1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1AA"/>
    <w:rsid w:val="000A4583"/>
    <w:rsid w:val="000F346A"/>
    <w:rsid w:val="00243EF4"/>
    <w:rsid w:val="00357F16"/>
    <w:rsid w:val="004319BD"/>
    <w:rsid w:val="005835C1"/>
    <w:rsid w:val="005C077F"/>
    <w:rsid w:val="006B3412"/>
    <w:rsid w:val="00777A06"/>
    <w:rsid w:val="007E7EDE"/>
    <w:rsid w:val="008E2CF5"/>
    <w:rsid w:val="009073BA"/>
    <w:rsid w:val="00994450"/>
    <w:rsid w:val="009C1FFF"/>
    <w:rsid w:val="00A12F48"/>
    <w:rsid w:val="00A333C0"/>
    <w:rsid w:val="00AB0C94"/>
    <w:rsid w:val="00B14DAC"/>
    <w:rsid w:val="00BF4129"/>
    <w:rsid w:val="00C50B85"/>
    <w:rsid w:val="00C75B4D"/>
    <w:rsid w:val="00CE3D12"/>
    <w:rsid w:val="00D13337"/>
    <w:rsid w:val="00D13CE4"/>
    <w:rsid w:val="00D61C8A"/>
    <w:rsid w:val="00E221AA"/>
    <w:rsid w:val="00E7084B"/>
    <w:rsid w:val="00EB54CA"/>
    <w:rsid w:val="00F404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AAAC82F"/>
  <w15:docId w15:val="{89AE2DD6-FFCB-4F8F-90F8-AFBAF044D9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qFormat/>
    <w:pPr>
      <w:keepNext/>
      <w:overflowPunct w:val="0"/>
      <w:autoSpaceDE w:val="0"/>
      <w:autoSpaceDN w:val="0"/>
      <w:adjustRightInd w:val="0"/>
      <w:textAlignment w:val="baseline"/>
      <w:outlineLvl w:val="0"/>
    </w:pPr>
    <w:rPr>
      <w:rFonts w:ascii="Comic Sans MS" w:hAnsi="Comic Sans MS"/>
      <w:sz w:val="24"/>
    </w:rPr>
  </w:style>
  <w:style w:type="paragraph" w:styleId="berschrift2">
    <w:name w:val="heading 2"/>
    <w:basedOn w:val="Standard"/>
    <w:next w:val="Standard"/>
    <w:qFormat/>
    <w:pPr>
      <w:keepNext/>
      <w:outlineLvl w:val="1"/>
    </w:pPr>
    <w:rPr>
      <w:rFonts w:ascii="Comic Sans MS" w:hAnsi="Comic Sans MS" w:cs="Arial"/>
      <w:b/>
      <w:bCs/>
      <w:sz w:val="24"/>
      <w:szCs w:val="23"/>
    </w:rPr>
  </w:style>
  <w:style w:type="paragraph" w:styleId="berschrift3">
    <w:name w:val="heading 3"/>
    <w:basedOn w:val="Standard"/>
    <w:next w:val="Standard"/>
    <w:qFormat/>
    <w:pPr>
      <w:keepNext/>
      <w:autoSpaceDE w:val="0"/>
      <w:autoSpaceDN w:val="0"/>
      <w:adjustRightInd w:val="0"/>
      <w:spacing w:line="360" w:lineRule="auto"/>
      <w:ind w:firstLine="708"/>
      <w:outlineLvl w:val="2"/>
    </w:pPr>
    <w:rPr>
      <w:rFonts w:ascii="Comic Sans MS" w:hAnsi="Comic Sans MS"/>
      <w:sz w:val="24"/>
      <w:szCs w:val="22"/>
    </w:rPr>
  </w:style>
  <w:style w:type="paragraph" w:styleId="berschrift4">
    <w:name w:val="heading 4"/>
    <w:basedOn w:val="Standard"/>
    <w:next w:val="Standard"/>
    <w:qFormat/>
    <w:pPr>
      <w:keepNext/>
      <w:overflowPunct w:val="0"/>
      <w:autoSpaceDE w:val="0"/>
      <w:autoSpaceDN w:val="0"/>
      <w:adjustRightInd w:val="0"/>
      <w:ind w:firstLine="709"/>
      <w:textAlignment w:val="baseline"/>
      <w:outlineLvl w:val="3"/>
    </w:pPr>
    <w:rPr>
      <w:rFonts w:ascii="Comic Sans MS" w:hAnsi="Comic Sans MS"/>
      <w:sz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tandardWeb">
    <w:name w:val="Normal (Web)"/>
    <w:basedOn w:val="Standard"/>
    <w:semiHidden/>
    <w:pPr>
      <w:spacing w:before="100" w:beforeAutospacing="1" w:after="100" w:afterAutospacing="1"/>
    </w:pPr>
    <w:rPr>
      <w:sz w:val="24"/>
      <w:szCs w:val="24"/>
    </w:rPr>
  </w:style>
  <w:style w:type="paragraph" w:styleId="Textkrper">
    <w:name w:val="Body Text"/>
    <w:basedOn w:val="Standard"/>
    <w:semiHidden/>
    <w:pPr>
      <w:spacing w:line="360" w:lineRule="auto"/>
    </w:pPr>
    <w:rPr>
      <w:sz w:val="24"/>
    </w:rPr>
  </w:style>
  <w:style w:type="paragraph" w:styleId="Textkrper-Zeileneinzug">
    <w:name w:val="Body Text Indent"/>
    <w:basedOn w:val="Standard"/>
    <w:semiHidden/>
    <w:pPr>
      <w:spacing w:line="360" w:lineRule="auto"/>
      <w:ind w:left="705"/>
    </w:pPr>
    <w:rPr>
      <w:rFonts w:ascii="Comic Sans MS" w:hAnsi="Comic Sans MS"/>
      <w:sz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B54CA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B54CA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4319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9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0</Words>
  <Characters>1957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Computer Ecke - Kunde</Company>
  <LinksUpToDate>false</LinksUpToDate>
  <CharactersWithSpaces>2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a</dc:creator>
  <cp:lastModifiedBy>juergen meisel</cp:lastModifiedBy>
  <cp:revision>5</cp:revision>
  <cp:lastPrinted>2021-12-03T19:15:00Z</cp:lastPrinted>
  <dcterms:created xsi:type="dcterms:W3CDTF">2021-12-02T10:12:00Z</dcterms:created>
  <dcterms:modified xsi:type="dcterms:W3CDTF">2021-12-03T19:16:00Z</dcterms:modified>
</cp:coreProperties>
</file>